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1595124824"/>
        <w:docPartObj>
          <w:docPartGallery w:val="Cover Pages"/>
          <w:docPartUnique/>
        </w:docPartObj>
      </w:sdtPr>
      <w:sdtEndPr/>
      <w:sdtContent>
        <w:p w:rsidR="00DF0CBC" w:rsidRDefault="00DF0CBC" w:rsidP="007F18E9">
          <w:r>
            <w:rPr>
              <w:noProof/>
              <w:color w:val="FFFFFF" w:themeColor="background1"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>
                    <wp:simplePos x="0" y="0"/>
                    <wp:positionH relativeFrom="column">
                      <wp:posOffset>128905</wp:posOffset>
                    </wp:positionH>
                    <wp:positionV relativeFrom="paragraph">
                      <wp:posOffset>7367905</wp:posOffset>
                    </wp:positionV>
                    <wp:extent cx="2867025" cy="1123950"/>
                    <wp:effectExtent l="0" t="0" r="28575" b="19050"/>
                    <wp:wrapNone/>
                    <wp:docPr id="1" name="Zone de texte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867025" cy="11239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3">
                              <a:schemeClr val="lt1"/>
                            </a:lnRef>
                            <a:fillRef idx="1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F0CBC" w:rsidRPr="00DF0CBC" w:rsidRDefault="00DF0CBC">
                                <w:pPr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</w:pPr>
                                <w:proofErr w:type="spellStart"/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>Bensalem</w:t>
                                </w:r>
                                <w:proofErr w:type="spellEnd"/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 xml:space="preserve"> Riad </w:t>
                                </w:r>
                              </w:p>
                              <w:p w:rsidR="00DF0CBC" w:rsidRPr="00DF0CBC" w:rsidRDefault="00DF0CBC" w:rsidP="00DF0CBC">
                                <w:pPr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</w:pPr>
                                <w:proofErr w:type="spellStart"/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>Bousri</w:t>
                                </w:r>
                                <w:proofErr w:type="spellEnd"/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 xml:space="preserve"> Mohamed </w:t>
                                </w:r>
                                <w:proofErr w:type="spellStart"/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>Charref</w:t>
                                </w:r>
                                <w:proofErr w:type="spellEnd"/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 xml:space="preserve"> </w:t>
                                </w:r>
                                <w:proofErr w:type="spellStart"/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>eddin</w:t>
                                </w:r>
                                <w:proofErr w:type="spellEnd"/>
                              </w:p>
                              <w:p w:rsidR="00DF0CBC" w:rsidRPr="00DF0CBC" w:rsidRDefault="00DF0CBC" w:rsidP="00DF0CBC">
                                <w:pPr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</w:pPr>
                                <w:r w:rsidRPr="00DF0CBC"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  <w:t>SIQ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1" o:spid="_x0000_s1026" type="#_x0000_t202" style="position:absolute;margin-left:10.15pt;margin-top:580.15pt;width:225.75pt;height:88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" fillcolor="black [3200]" strokecolor="white [3201]" strokeweight="1.5pt">
                    <v:textbox>
                      <w:txbxContent>
                        <w:p w:rsidR="00DF0CBC" w:rsidRPr="00DF0CBC" w:rsidRDefault="00DF0CBC">
                          <w:pPr>
                            <w:rPr>
                              <w:b/>
                              <w:bCs/>
                              <w:color w:val="FFFFFF" w:themeColor="background1"/>
                            </w:rPr>
                          </w:pPr>
                          <w:proofErr w:type="spellStart"/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>Bensalem</w:t>
                          </w:r>
                          <w:proofErr w:type="spellEnd"/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 xml:space="preserve"> Riad </w:t>
                          </w:r>
                        </w:p>
                        <w:p w:rsidR="00DF0CBC" w:rsidRPr="00DF0CBC" w:rsidRDefault="00DF0CBC" w:rsidP="00DF0CBC">
                          <w:pPr>
                            <w:rPr>
                              <w:b/>
                              <w:bCs/>
                              <w:color w:val="FFFFFF" w:themeColor="background1"/>
                            </w:rPr>
                          </w:pPr>
                          <w:proofErr w:type="spellStart"/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>Bousri</w:t>
                          </w:r>
                          <w:proofErr w:type="spellEnd"/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 xml:space="preserve"> Mohamed </w:t>
                          </w:r>
                          <w:proofErr w:type="spellStart"/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>Charref</w:t>
                          </w:r>
                          <w:proofErr w:type="spellEnd"/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 xml:space="preserve"> </w:t>
                          </w:r>
                          <w:proofErr w:type="spellStart"/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>eddin</w:t>
                          </w:r>
                          <w:proofErr w:type="spellEnd"/>
                        </w:p>
                        <w:p w:rsidR="00DF0CBC" w:rsidRPr="00DF0CBC" w:rsidRDefault="00DF0CBC" w:rsidP="00DF0CBC">
                          <w:pPr>
                            <w:rPr>
                              <w:b/>
                              <w:bCs/>
                              <w:color w:val="FFFFFF" w:themeColor="background1"/>
                            </w:rPr>
                          </w:pPr>
                          <w:r w:rsidRPr="00DF0CBC">
                            <w:rPr>
                              <w:b/>
                              <w:bCs/>
                              <w:color w:val="FFFFFF" w:themeColor="background1"/>
                            </w:rPr>
                            <w:t>SIQ4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color w:val="FFFFFF" w:themeColor="background1"/>
              <w:lang w:eastAsia="fr-FR"/>
            </w:rPr>
            <mc:AlternateContent>
              <mc:Choice Requires="wpg">
                <w:drawing>
                  <wp:anchor distT="0" distB="0" distL="114300" distR="114300" simplePos="0" relativeHeight="251659264" behindDoc="0" locked="0" layoutInCell="1" allowOverlap="1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6858000" cy="9144000"/>
                    <wp:effectExtent l="0" t="0" r="0" b="0"/>
                    <wp:wrapNone/>
                    <wp:docPr id="11" name="Groupe 11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6858000" cy="9144000"/>
                              <a:chOff x="0" y="0"/>
                              <a:chExt cx="6858000" cy="9144000"/>
                            </a:xfrm>
                          </wpg:grpSpPr>
                          <wps:wsp>
                            <wps:cNvPr id="33" name="Rectangle 33"/>
                            <wps:cNvSpPr/>
                            <wps:spPr>
                              <a:xfrm>
                                <a:off x="228600" y="0"/>
                                <a:ext cx="6629400" cy="914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rFonts w:asciiTheme="majorHAnsi" w:eastAsiaTheme="majorEastAsia" w:hAnsiTheme="majorHAnsi" w:cstheme="majorBidi"/>
                                      <w:color w:val="FFFFFF" w:themeColor="background1"/>
                                      <w:sz w:val="84"/>
                                      <w:szCs w:val="84"/>
                                    </w:rPr>
                                    <w:alias w:val="Titre"/>
                                    <w:tag w:val=""/>
                                    <w:id w:val="-960264625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DF0CBC" w:rsidRDefault="00CB2841" w:rsidP="00DF0CBC">
                                      <w:pPr>
                                        <w:pStyle w:val="Sansinterligne"/>
                                        <w:spacing w:after="120"/>
                                        <w:rPr>
                                          <w:rFonts w:asciiTheme="majorHAnsi" w:eastAsiaTheme="majorEastAsia" w:hAnsiTheme="majorHAnsi" w:cstheme="majorBidi"/>
                                          <w:color w:val="FFFFFF" w:themeColor="background1"/>
                                          <w:sz w:val="84"/>
                                          <w:szCs w:val="84"/>
                                        </w:rPr>
                                      </w:pPr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color w:val="FFFFFF" w:themeColor="background1"/>
                                          <w:sz w:val="84"/>
                                          <w:szCs w:val="84"/>
                                        </w:rPr>
                                        <w:t xml:space="preserve">Rapport TP </w:t>
                                      </w:r>
                                      <w:proofErr w:type="spellStart"/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color w:val="FFFFFF" w:themeColor="background1"/>
                                          <w:sz w:val="84"/>
                                          <w:szCs w:val="84"/>
                                        </w:rPr>
                                        <w:t>Feature</w:t>
                                      </w:r>
                                      <w:proofErr w:type="spellEnd"/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color w:val="FFFFFF" w:themeColor="background1"/>
                                          <w:sz w:val="84"/>
                                          <w:szCs w:val="84"/>
                                        </w:rPr>
                                        <w:t xml:space="preserve"> </w:t>
                                      </w:r>
                                      <w:proofErr w:type="spellStart"/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color w:val="FFFFFF" w:themeColor="background1"/>
                                          <w:sz w:val="84"/>
                                          <w:szCs w:val="84"/>
                                        </w:rPr>
                                        <w:t>Selection</w:t>
                                      </w:r>
                                      <w:proofErr w:type="spellEnd"/>
                                    </w:p>
                                  </w:sdtContent>
                                </w:sdt>
                                <w:sdt>
                                  <w:sdtPr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alias w:val="Sous-titre"/>
                                    <w:tag w:val=""/>
                                    <w:id w:val="1611937615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DF0CBC" w:rsidRDefault="00DF0CBC" w:rsidP="00DF0CBC">
                                      <w:pPr>
                                        <w:pStyle w:val="Sansinterligne"/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  <w:t>Module ML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Overflow="overflow" horzOverflow="overflow" vert="horz" wrap="square" lIns="457200" tIns="914400" rIns="914400" bIns="265176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Rectangle 34"/>
                            <wps:cNvSpPr/>
                            <wps:spPr>
                              <a:xfrm>
                                <a:off x="0" y="0"/>
                                <a:ext cx="228600" cy="914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" name="Zone de texte 35"/>
                            <wps:cNvSpPr txBox="1"/>
                            <wps:spPr>
                              <a:xfrm>
                                <a:off x="228600" y="7162800"/>
                                <a:ext cx="6629400" cy="1561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F0CBC" w:rsidRDefault="00DF0CBC" w:rsidP="00DF0CBC">
                                  <w:pPr>
                                    <w:pStyle w:val="Sansinterligne"/>
                                    <w:rPr>
                                      <w:color w:val="FFFFFF" w:themeColor="background1"/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DF0CBC" w:rsidRDefault="00DF0CBC" w:rsidP="00DF0CBC">
                                  <w:pPr>
                                    <w:pStyle w:val="Sansinterligne"/>
                                    <w:rPr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>  </w:t>
                                  </w:r>
                                  <w:sdt>
                                    <w:sdtPr>
                                      <w:rPr>
                                        <w:color w:val="FFFFFF" w:themeColor="background1"/>
                                        <w:sz w:val="18"/>
                                        <w:szCs w:val="18"/>
                                      </w:rPr>
                                      <w:alias w:val="Adresse"/>
                                      <w:tag w:val=""/>
                                      <w:id w:val="-669564449"/>
                                      <w:showingPlcHdr/>
      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      <w:text/>
                                    </w:sdtPr>
                                    <w:sdtEndPr/>
                                    <w:sdtContent>
                                      <w:r>
                                        <w:rPr>
                                          <w:color w:val="FFFFFF" w:themeColor="background1"/>
                                          <w:sz w:val="18"/>
                                          <w:szCs w:val="18"/>
                                        </w:rPr>
                                        <w:t xml:space="preserve">     </w:t>
                                      </w:r>
                                    </w:sdtContent>
                                  </w:sdt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0" tIns="0" rIns="914400" bIns="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88200</wp14:pctWidth>
                    </wp14:sizeRelH>
                    <wp14:sizeRelV relativeFrom="page">
                      <wp14:pctHeight>90900</wp14:pctHeight>
                    </wp14:sizeRelV>
                  </wp:anchor>
                </w:drawing>
              </mc:Choice>
              <mc:Fallback>
                <w:pict>
                  <v:group id="Groupe 11" o:spid="_x0000_s1027" style="position:absolute;margin-left:0;margin-top:0;width:540pt;height:10in;z-index:251659264;mso-width-percent:882;mso-height-percent:909;mso-position-horizontal:center;mso-position-horizontal-relative:page;mso-position-vertical:center;mso-position-vertical-relative:page;mso-width-percent:882;mso-height-percent:909" coordsize="68580,9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">
                    <v:rect id="Rectangle 33" o:spid="_x0000_s1028" style="position:absolute;left:2286;width:66294;height:9144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h8hcMA&#10;AADbAAAADwAAAGRycy9kb3ducmV2LnhtbESPT4vCMBTE74LfITxhb5qqKKXbVEQRPCyIf/D8bN62&#10;3W1eShNr99tvBMHjMDO/YdJVb2rRUesqywqmkwgEcW51xYWCy3k3jkE4j6yxtkwK/sjBKhsOUky0&#10;ffCRupMvRICwS1BB6X2TSOnykgy6iW2Ig/dtW4M+yLaQusVHgJtazqJoKQ1WHBZKbGhTUv57uhsF&#10;fbztFtxd78f17cBmu/u6/eSxUh+jfv0JwlPv3+FXe68VzOfw/BJ+gM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h8hcMAAADbAAAADwAAAAAAAAAAAAAAAACYAgAAZHJzL2Rv&#10;d25yZXYueG1sUEsFBgAAAAAEAAQA9QAAAIgDAAAAAA==&#10;" fillcolor="black [3213]" stroked="f" strokeweight="1pt">
                      <v:textbox inset="36pt,1in,1in,208.8pt">
                        <w:txbxContent>
                          <w:sdt>
                            <w:sdtPr>
                              <w:rPr>
                                <w:rFonts w:asciiTheme="majorHAnsi" w:eastAsiaTheme="majorEastAsia" w:hAnsiTheme="majorHAnsi" w:cstheme="majorBidi"/>
                                <w:color w:val="FFFFFF" w:themeColor="background1"/>
                                <w:sz w:val="84"/>
                                <w:szCs w:val="84"/>
                              </w:rPr>
                              <w:alias w:val="Titre"/>
                              <w:tag w:val=""/>
                              <w:id w:val="-960264625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p w:rsidR="00DF0CBC" w:rsidRDefault="00CB2841" w:rsidP="00DF0CBC">
                                <w:pPr>
                                  <w:pStyle w:val="Sansinterligne"/>
                                  <w:spacing w:after="120"/>
                                  <w:rPr>
                                    <w:rFonts w:asciiTheme="majorHAnsi" w:eastAsiaTheme="majorEastAsia" w:hAnsiTheme="majorHAnsi" w:cstheme="majorBidi"/>
                                    <w:color w:val="FFFFFF" w:themeColor="background1"/>
                                    <w:sz w:val="84"/>
                                    <w:szCs w:val="84"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theme="majorBidi"/>
                                    <w:color w:val="FFFFFF" w:themeColor="background1"/>
                                    <w:sz w:val="84"/>
                                    <w:szCs w:val="84"/>
                                  </w:rPr>
                                  <w:t xml:space="preserve">Rapport TP </w:t>
                                </w:r>
                                <w:proofErr w:type="spellStart"/>
                                <w:r>
                                  <w:rPr>
                                    <w:rFonts w:asciiTheme="majorHAnsi" w:eastAsiaTheme="majorEastAsia" w:hAnsiTheme="majorHAnsi" w:cstheme="majorBidi"/>
                                    <w:color w:val="FFFFFF" w:themeColor="background1"/>
                                    <w:sz w:val="84"/>
                                    <w:szCs w:val="84"/>
                                  </w:rPr>
                                  <w:t>Feature</w:t>
                                </w:r>
                                <w:proofErr w:type="spellEnd"/>
                                <w:r>
                                  <w:rPr>
                                    <w:rFonts w:asciiTheme="majorHAnsi" w:eastAsiaTheme="majorEastAsia" w:hAnsiTheme="majorHAnsi" w:cstheme="majorBidi"/>
                                    <w:color w:val="FFFFFF" w:themeColor="background1"/>
                                    <w:sz w:val="84"/>
                                    <w:szCs w:val="84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asciiTheme="majorHAnsi" w:eastAsiaTheme="majorEastAsia" w:hAnsiTheme="majorHAnsi" w:cstheme="majorBidi"/>
                                    <w:color w:val="FFFFFF" w:themeColor="background1"/>
                                    <w:sz w:val="84"/>
                                    <w:szCs w:val="84"/>
                                  </w:rPr>
                                  <w:t>Selection</w:t>
                                </w:r>
                                <w:proofErr w:type="spellEnd"/>
                              </w:p>
                            </w:sdtContent>
                          </w:sdt>
                          <w:sdt>
                            <w:sdt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alias w:val="Sous-titre"/>
                              <w:tag w:val=""/>
                              <w:id w:val="1611937615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p w:rsidR="00DF0CBC" w:rsidRDefault="00DF0CBC" w:rsidP="00DF0CBC">
                                <w:pPr>
                                  <w:pStyle w:val="Sansinterligne"/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>Module ML</w:t>
                                </w:r>
                              </w:p>
                            </w:sdtContent>
                          </w:sdt>
                        </w:txbxContent>
                      </v:textbox>
                    </v:rect>
                    <v:rect id="Rectangle 34" o:spid="_x0000_s1029" style="position:absolute;width:2286;height:9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uVHsQA&#10;AADbAAAADwAAAGRycy9kb3ducmV2LnhtbESPQWvCQBSE74X+h+UVehHdWItI6ioaUAQpaBTp8ZF9&#10;JsHs25hdTfz33YLQ4zAz3zDTeWcqcafGlZYVDAcRCOLM6pJzBcfDqj8B4TyyxsoyKXiQg/ns9WWK&#10;sbYt7+me+lwECLsYFRTe17GULivIoBvYmjh4Z9sY9EE2udQNtgFuKvkRRWNpsOSwUGBNSUHZJb0Z&#10;Bb2f0zZZev19uSY1ne1u3S5To9T7W7f4AuGp8//hZ3ujFYw+4e9L+AFy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7lR7EAAAA2wAAAA8AAAAAAAAAAAAAAAAAmAIAAGRycy9k&#10;b3ducmV2LnhtbFBLBQYAAAAABAAEAPUAAACJAwAAAAA=&#10;" fillcolor="gray [1629]" stroked="f" strokeweight="1pt"/>
                    <v:shape id="Zone de texte 35" o:spid="_x0000_s1030" type="#_x0000_t202" style="position:absolute;left:2286;top:71628;width:66294;height:15614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HnysQA&#10;AADbAAAADwAAAGRycy9kb3ducmV2LnhtbESPT2vCQBTE74LfYXlCb7qx1aLRVdpCS6le/HPx9sg+&#10;k2D2bZp9Nem3d4VCj8PM/IZZrjtXqSs1ofRsYDxKQBFn3pacGzge3oczUEGQLVaeycAvBViv+r0l&#10;pta3vKPrXnIVIRxSNFCI1KnWISvIYRj5mjh6Z984lCibXNsG2wh3lX5MkmftsOS4UGBNbwVll/2P&#10;M3D63n6Fyaadu1ee4i6ZyMd2LMY8DLqXBSihTv7Df+1Pa+BpCvcv8Qfo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x58rEAAAA2wAAAA8AAAAAAAAAAAAAAAAAmAIAAGRycy9k&#10;b3ducmV2LnhtbFBLBQYAAAAABAAEAPUAAACJAwAAAAA=&#10;" filled="f" stroked="f" strokeweight=".5pt">
                      <v:textbox inset="36pt,0,1in,0">
                        <w:txbxContent>
                          <w:p w:rsidR="00DF0CBC" w:rsidRDefault="00DF0CBC" w:rsidP="00DF0CBC">
                            <w:pPr>
                              <w:pStyle w:val="Sansinterligne"/>
                              <w:rPr>
                                <w:color w:val="FFFFFF" w:themeColor="background1"/>
                                <w:sz w:val="32"/>
                                <w:szCs w:val="32"/>
                              </w:rPr>
                            </w:pPr>
                          </w:p>
                          <w:p w:rsidR="00DF0CBC" w:rsidRDefault="00DF0CBC" w:rsidP="00DF0CBC">
                            <w:pPr>
                              <w:pStyle w:val="Sansinterligne"/>
                              <w:rPr>
                                <w:color w:val="FFFFFF" w:themeColor="background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18"/>
                                <w:szCs w:val="18"/>
                              </w:rPr>
                              <w:t>  </w:t>
                            </w:r>
                            <w:sdt>
                              <w:sdtPr>
                                <w:rPr>
                                  <w:color w:val="FFFFFF" w:themeColor="background1"/>
                                  <w:sz w:val="18"/>
                                  <w:szCs w:val="18"/>
                                </w:rPr>
                                <w:alias w:val="Adresse"/>
                                <w:tag w:val=""/>
                                <w:id w:val="-669564449"/>
                                <w:showingPlcHdr/>
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<w:text/>
                              </w:sdtPr>
                              <w:sdtContent>
                                <w:r>
                                  <w:rPr>
                                    <w:color w:val="FFFFFF" w:themeColor="background1"/>
                                    <w:sz w:val="18"/>
                                    <w:szCs w:val="18"/>
                                  </w:rPr>
                                  <w:t xml:space="preserve">     </w:t>
                                </w:r>
                              </w:sdtContent>
                            </w:sdt>
                          </w:p>
                        </w:txbxContent>
                      </v:textbox>
                    </v:shape>
                    <w10:wrap anchorx="page" anchory="page"/>
                  </v:group>
                </w:pict>
              </mc:Fallback>
            </mc:AlternateContent>
          </w:r>
          <w:r>
            <w:br w:type="page"/>
          </w:r>
        </w:p>
      </w:sdtContent>
    </w:sdt>
    <w:p w:rsidR="00DF0CBC" w:rsidRDefault="00DF0CBC" w:rsidP="00DF0CBC">
      <w:pPr>
        <w:pStyle w:val="Titre1"/>
      </w:pPr>
      <w:r>
        <w:lastRenderedPageBreak/>
        <w:t>Importation et préparation des données</w:t>
      </w:r>
    </w:p>
    <w:p w:rsidR="00DF0CBC" w:rsidRDefault="00DF0CBC" w:rsidP="00DF0CBC"/>
    <w:p w:rsidR="00DF0CBC" w:rsidRDefault="00DF0CBC" w:rsidP="00115623">
      <w:r>
        <w:t xml:space="preserve">Dans cette partie on </w:t>
      </w:r>
      <w:r w:rsidR="00115623">
        <w:t>procède</w:t>
      </w:r>
      <w:r>
        <w:t xml:space="preserve"> </w:t>
      </w:r>
      <w:r w:rsidR="00115623">
        <w:t>à trois</w:t>
      </w:r>
      <w:r>
        <w:t xml:space="preserve"> </w:t>
      </w:r>
      <w:r w:rsidR="00115623">
        <w:t>étapes</w:t>
      </w:r>
      <w:r>
        <w:t> :</w:t>
      </w:r>
    </w:p>
    <w:p w:rsidR="00DF0CBC" w:rsidRDefault="00DF0CBC" w:rsidP="00115623">
      <w:pPr>
        <w:pStyle w:val="Paragraphedeliste"/>
        <w:numPr>
          <w:ilvl w:val="0"/>
          <w:numId w:val="1"/>
        </w:numPr>
      </w:pPr>
      <w:r>
        <w:t>Importation du dataset</w:t>
      </w:r>
      <w:r w:rsidR="00115623">
        <w:t xml:space="preserve"> : lire de depuis le fichier CSV les donnes et créé le </w:t>
      </w:r>
      <w:proofErr w:type="spellStart"/>
      <w:r w:rsidR="00115623">
        <w:t>datafram</w:t>
      </w:r>
      <w:proofErr w:type="spellEnd"/>
      <w:r w:rsidR="00115623">
        <w:t xml:space="preserve"> en lui attachant le nom des colonnes récupérés depuis le ficher descriptif .</w:t>
      </w:r>
      <w:proofErr w:type="spellStart"/>
      <w:r w:rsidR="00115623">
        <w:t>names</w:t>
      </w:r>
      <w:proofErr w:type="spellEnd"/>
      <w:r w:rsidR="00115623">
        <w:t>.</w:t>
      </w:r>
    </w:p>
    <w:p w:rsidR="00115623" w:rsidRDefault="00115623" w:rsidP="00115623">
      <w:pPr>
        <w:pStyle w:val="Paragraphedeliste"/>
        <w:numPr>
          <w:ilvl w:val="0"/>
          <w:numId w:val="1"/>
        </w:numPr>
      </w:pPr>
      <w:r>
        <w:t xml:space="preserve">On prépare les données aux traitements : </w:t>
      </w:r>
    </w:p>
    <w:p w:rsidR="00115623" w:rsidRDefault="00115623" w:rsidP="00115623">
      <w:pPr>
        <w:pStyle w:val="Paragraphedeliste"/>
        <w:numPr>
          <w:ilvl w:val="0"/>
          <w:numId w:val="2"/>
        </w:numPr>
      </w:pPr>
      <w:r>
        <w:t>traiter les lignes contenants les informations manquantes ( ?) : ici on choisit de supprimer la ligne.</w:t>
      </w:r>
    </w:p>
    <w:p w:rsidR="00115623" w:rsidRDefault="00115623" w:rsidP="007F18E9">
      <w:pPr>
        <w:pStyle w:val="Paragraphedeliste"/>
        <w:numPr>
          <w:ilvl w:val="0"/>
          <w:numId w:val="2"/>
        </w:numPr>
      </w:pPr>
      <w:r>
        <w:t xml:space="preserve">  Diviser les données pour l’entrainement et test du modèle. (20% pour le test)</w:t>
      </w:r>
    </w:p>
    <w:p w:rsidR="00115623" w:rsidRDefault="00A22CC8" w:rsidP="00A22CC8">
      <w:pPr>
        <w:pStyle w:val="Titre1"/>
      </w:pPr>
      <w:r>
        <w:t xml:space="preserve">Application des approches de </w:t>
      </w:r>
      <w:proofErr w:type="spellStart"/>
      <w:r>
        <w:t>feature</w:t>
      </w:r>
      <w:proofErr w:type="spellEnd"/>
      <w:r>
        <w:t xml:space="preserve"> sélection </w:t>
      </w:r>
    </w:p>
    <w:p w:rsidR="00A22CC8" w:rsidRDefault="00A22CC8" w:rsidP="00A22CC8"/>
    <w:p w:rsidR="00A22CC8" w:rsidRDefault="004E6BB0" w:rsidP="00A22CC8">
      <w:r>
        <w:t>Après</w:t>
      </w:r>
      <w:r w:rsidR="00A22CC8">
        <w:t xml:space="preserve"> la première partie, les résultats </w:t>
      </w:r>
      <w:r w:rsidR="00C048C5">
        <w:t xml:space="preserve">d’un apprentissage </w:t>
      </w:r>
      <w:r w:rsidR="007F18E9">
        <w:t>initial</w:t>
      </w:r>
      <w:r w:rsidR="00C048C5">
        <w:t xml:space="preserve"> </w:t>
      </w:r>
      <w:r w:rsidR="00A22CC8">
        <w:t>sont les suivants :</w:t>
      </w:r>
    </w:p>
    <w:p w:rsidR="00A22CC8" w:rsidRPr="00A22CC8" w:rsidRDefault="00A22CC8" w:rsidP="00A22CC8">
      <w:r>
        <w:rPr>
          <w:noProof/>
          <w:lang w:eastAsia="fr-FR"/>
        </w:rPr>
        <w:drawing>
          <wp:anchor distT="0" distB="0" distL="114300" distR="114300" simplePos="0" relativeHeight="251661312" behindDoc="1" locked="0" layoutInCell="1" allowOverlap="1" wp14:anchorId="28BBE5C0" wp14:editId="4B69C32D">
            <wp:simplePos x="0" y="0"/>
            <wp:positionH relativeFrom="column">
              <wp:posOffset>462280</wp:posOffset>
            </wp:positionH>
            <wp:positionV relativeFrom="paragraph">
              <wp:posOffset>5715</wp:posOffset>
            </wp:positionV>
            <wp:extent cx="4191000" cy="342900"/>
            <wp:effectExtent l="0" t="0" r="0" b="0"/>
            <wp:wrapTight wrapText="bothSides">
              <wp:wrapPolygon edited="0">
                <wp:start x="0" y="0"/>
                <wp:lineTo x="0" y="20400"/>
                <wp:lineTo x="21502" y="20400"/>
                <wp:lineTo x="21502" y="0"/>
                <wp:lineTo x="0" y="0"/>
              </wp:wrapPolygon>
            </wp:wrapTight>
            <wp:docPr id="2" name="Image 2" descr="C:\Users\Ryad\Desktop\accuranc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yad\Desktop\accurancy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2CC8" w:rsidRDefault="00A22CC8" w:rsidP="00DF0CBC"/>
    <w:p w:rsidR="009D1EF7" w:rsidRDefault="004E6BB0" w:rsidP="00DF0CBC">
      <w:r>
        <w:t xml:space="preserve">Afin d’amélioré </w:t>
      </w:r>
      <w:r w:rsidR="009D1EF7">
        <w:t>ce résultat on applique deux approches pour la</w:t>
      </w:r>
      <w:r w:rsidR="00C048C5">
        <w:t xml:space="preserve"> sélection d’attributs les plus </w:t>
      </w:r>
      <w:r w:rsidR="009D1EF7">
        <w:t>expressifs.</w:t>
      </w:r>
    </w:p>
    <w:p w:rsidR="004E6BB0" w:rsidRDefault="00B24D95" w:rsidP="009D1EF7">
      <w:pPr>
        <w:pStyle w:val="Titre2"/>
      </w:pPr>
      <w:proofErr w:type="spellStart"/>
      <w:r>
        <w:t>Wrapper</w:t>
      </w:r>
      <w:proofErr w:type="spellEnd"/>
      <w:r>
        <w:t xml:space="preserve"> </w:t>
      </w:r>
      <w:proofErr w:type="spellStart"/>
      <w:r>
        <w:t>feature</w:t>
      </w:r>
      <w:proofErr w:type="spellEnd"/>
      <w:r>
        <w:t xml:space="preserve"> </w:t>
      </w:r>
      <w:proofErr w:type="spellStart"/>
      <w:r>
        <w:t>selection</w:t>
      </w:r>
      <w:proofErr w:type="spellEnd"/>
    </w:p>
    <w:p w:rsidR="00B24D95" w:rsidRPr="00B24D95" w:rsidRDefault="00B24D95" w:rsidP="00B24D95"/>
    <w:p w:rsidR="00B24D95" w:rsidRDefault="00B24D95" w:rsidP="00C048C5">
      <w:pPr>
        <w:pStyle w:val="Titre3"/>
      </w:pPr>
      <w:r>
        <w:t>La sélection d’attribue exhaustive</w:t>
      </w:r>
    </w:p>
    <w:p w:rsidR="00315CCA" w:rsidRDefault="00315EF5" w:rsidP="00160151">
      <w:r>
        <w:rPr>
          <w:noProof/>
          <w:lang w:eastAsia="fr-FR"/>
        </w:rPr>
        <w:drawing>
          <wp:anchor distT="0" distB="0" distL="114300" distR="114300" simplePos="0" relativeHeight="251667456" behindDoc="0" locked="0" layoutInCell="1" allowOverlap="1" wp14:anchorId="4C4A4296" wp14:editId="57E9579F">
            <wp:simplePos x="0" y="0"/>
            <wp:positionH relativeFrom="column">
              <wp:posOffset>214630</wp:posOffset>
            </wp:positionH>
            <wp:positionV relativeFrom="paragraph">
              <wp:posOffset>1175385</wp:posOffset>
            </wp:positionV>
            <wp:extent cx="5038725" cy="600075"/>
            <wp:effectExtent l="0" t="0" r="9525" b="9525"/>
            <wp:wrapSquare wrapText="bothSides"/>
            <wp:docPr id="9" name="Image 9" descr="C:\Users\Ryad\Desktop\nlfnlnjffjfkdl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Ryad\Desktop\nlfnlnjffjfkdlfd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4337C">
        <w:t>Cet</w:t>
      </w:r>
      <w:r w:rsidR="00315CCA">
        <w:t xml:space="preserve"> algorithme procède en force brute en calculant pour toutes les combinaisons possible de sous-ensembles d’attribut</w:t>
      </w:r>
      <w:r w:rsidR="00890B58">
        <w:t>s la</w:t>
      </w:r>
      <w:r w:rsidR="00315CCA">
        <w:t xml:space="preserve"> valeur</w:t>
      </w:r>
      <w:r w:rsidR="00890B58">
        <w:t xml:space="preserve"> d’une </w:t>
      </w:r>
      <w:r w:rsidR="0024337C">
        <w:t>métrique</w:t>
      </w:r>
      <w:r w:rsidR="00315CCA">
        <w:t xml:space="preserve"> qui va permettre d’ordonner ces ensembles et de choisir le meilleur. </w:t>
      </w:r>
      <w:r w:rsidR="00890B58">
        <w:t xml:space="preserve">Cette </w:t>
      </w:r>
      <w:r w:rsidR="0024337C">
        <w:t>métrique</w:t>
      </w:r>
      <w:r w:rsidR="00890B58">
        <w:t xml:space="preserve"> </w:t>
      </w:r>
      <w:r w:rsidR="0024337C">
        <w:t>reflète</w:t>
      </w:r>
      <w:r w:rsidR="00890B58">
        <w:t xml:space="preserve"> la </w:t>
      </w:r>
      <w:r w:rsidR="0024337C">
        <w:t>performance</w:t>
      </w:r>
      <w:r w:rsidR="00890B58">
        <w:t xml:space="preserve"> du </w:t>
      </w:r>
      <w:r w:rsidR="00160151">
        <w:t>modèle</w:t>
      </w:r>
      <w:r w:rsidR="00890B58">
        <w:t xml:space="preserve">. Si par exemple, </w:t>
      </w:r>
      <w:r w:rsidR="00890B58" w:rsidRPr="003603F2">
        <w:t xml:space="preserve">le classificateur est une régression logistique et que le jeu de données se compose de 4 </w:t>
      </w:r>
      <w:r w:rsidR="0024337C">
        <w:t>attributs</w:t>
      </w:r>
      <w:r w:rsidR="00890B58" w:rsidRPr="003603F2">
        <w:t>, l’algorithme évaluera les combinaisons d’</w:t>
      </w:r>
      <w:r w:rsidR="0024337C">
        <w:t>attributs</w:t>
      </w:r>
      <w:r w:rsidR="00890B58" w:rsidRPr="003603F2">
        <w:t xml:space="preserve"> </w:t>
      </w:r>
      <w:r w:rsidR="0024337C" w:rsidRPr="0024337C">
        <w:rPr>
          <w:position w:val="-28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3.75pt" o:ole="">
            <v:imagedata r:id="rId7" o:title=""/>
          </v:shape>
          <o:OLEObject Type="Embed" ProgID="Equation.DSMT4" ShapeID="_x0000_i1025" DrawAspect="Content" ObjectID="_1623269658" r:id="rId8"/>
        </w:object>
      </w:r>
      <w:r w:rsidR="0024337C">
        <w:t xml:space="preserve"> </w:t>
      </w:r>
      <w:r w:rsidR="00890B58" w:rsidRPr="003603F2">
        <w:t>(si min_features = 1 et max_features = 4).</w:t>
      </w:r>
      <w:r w:rsidR="00315CCA">
        <w:t xml:space="preserve"> </w:t>
      </w:r>
    </w:p>
    <w:p w:rsidR="00315EF5" w:rsidRDefault="00315EF5" w:rsidP="00890B58"/>
    <w:p w:rsidR="00315EF5" w:rsidRDefault="00315EF5" w:rsidP="00890B58"/>
    <w:p w:rsidR="00B24D95" w:rsidRDefault="00890B58" w:rsidP="00890B58">
      <w:r>
        <w:t>La métrique choisie est la précision. Cela donne les valeurs suivantes </w:t>
      </w:r>
      <w:r w:rsidR="0078209D">
        <w:t xml:space="preserve">après l’apprentissage </w:t>
      </w:r>
      <w:r>
        <w:t xml:space="preserve">: </w:t>
      </w:r>
    </w:p>
    <w:p w:rsidR="00BA6D96" w:rsidRDefault="00160151" w:rsidP="00BA6D96">
      <w:r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 wp14:anchorId="67F900FA" wp14:editId="56A769FC">
            <wp:simplePos x="0" y="0"/>
            <wp:positionH relativeFrom="margin">
              <wp:align>left</wp:align>
            </wp:positionH>
            <wp:positionV relativeFrom="paragraph">
              <wp:posOffset>24765</wp:posOffset>
            </wp:positionV>
            <wp:extent cx="5410200" cy="542925"/>
            <wp:effectExtent l="0" t="0" r="0" b="9525"/>
            <wp:wrapSquare wrapText="bothSides"/>
            <wp:docPr id="8" name="Image 8" descr="C:\Users\Ryad\Desktop\ljhdkjhgdhgkjdrhgkjehrijgd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Ryad\Desktop\ljhdkjhgdhgkjdrhgkjehrijgdh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A6D96" w:rsidRDefault="00BA6D96" w:rsidP="00BA6D96"/>
    <w:p w:rsidR="009D1EF7" w:rsidRDefault="00BA6D96" w:rsidP="00BA6D96">
      <w:pPr>
        <w:pStyle w:val="Titre3"/>
      </w:pPr>
      <w:proofErr w:type="spellStart"/>
      <w:r>
        <w:t>Recursive</w:t>
      </w:r>
      <w:proofErr w:type="spellEnd"/>
      <w:r>
        <w:t xml:space="preserve"> </w:t>
      </w:r>
      <w:proofErr w:type="spellStart"/>
      <w:r>
        <w:t>feature</w:t>
      </w:r>
      <w:proofErr w:type="spellEnd"/>
      <w:r>
        <w:t xml:space="preserve"> </w:t>
      </w:r>
      <w:proofErr w:type="spellStart"/>
      <w:r>
        <w:t>selection</w:t>
      </w:r>
      <w:proofErr w:type="spellEnd"/>
    </w:p>
    <w:p w:rsidR="00BA6D96" w:rsidRDefault="00BA6D96" w:rsidP="00BA6D96"/>
    <w:p w:rsidR="00BA6D96" w:rsidRDefault="00BA6D96" w:rsidP="00BA6D96">
      <w:bookmarkStart w:id="0" w:name="_GoBack"/>
      <w:bookmarkEnd w:id="0"/>
    </w:p>
    <w:p w:rsidR="00BA6D96" w:rsidRDefault="00BA6D96" w:rsidP="00BA6D96"/>
    <w:p w:rsidR="00BA6D96" w:rsidRDefault="00BA6D96" w:rsidP="00BA6D96"/>
    <w:p w:rsidR="009D1EF7" w:rsidRDefault="009D1EF7" w:rsidP="009D1EF7">
      <w:pPr>
        <w:pStyle w:val="Titre2"/>
      </w:pPr>
      <w:proofErr w:type="spellStart"/>
      <w:r>
        <w:lastRenderedPageBreak/>
        <w:t>Filter</w:t>
      </w:r>
      <w:proofErr w:type="spellEnd"/>
      <w:r>
        <w:t xml:space="preserve"> </w:t>
      </w:r>
      <w:proofErr w:type="spellStart"/>
      <w:r>
        <w:t>feature</w:t>
      </w:r>
      <w:proofErr w:type="spellEnd"/>
      <w:r>
        <w:t xml:space="preserve"> </w:t>
      </w:r>
      <w:proofErr w:type="spellStart"/>
      <w:r>
        <w:t>selection</w:t>
      </w:r>
      <w:proofErr w:type="spellEnd"/>
    </w:p>
    <w:p w:rsidR="009D1EF7" w:rsidRDefault="009D1EF7" w:rsidP="009D1EF7"/>
    <w:p w:rsidR="009D1EF7" w:rsidRDefault="009D1EF7" w:rsidP="009D1EF7">
      <w:pPr>
        <w:pStyle w:val="Titre3"/>
      </w:pPr>
      <w:r>
        <w:t>Eliminer les attributs corrélés </w:t>
      </w:r>
    </w:p>
    <w:p w:rsidR="009D1EF7" w:rsidRDefault="003603F2" w:rsidP="00035CDD">
      <w:pPr>
        <w:ind w:firstLine="708"/>
      </w:pPr>
      <w:r w:rsidRPr="00035CDD">
        <w:rPr>
          <w:noProof/>
          <w:lang w:eastAsia="fr-FR"/>
        </w:rPr>
        <w:drawing>
          <wp:anchor distT="0" distB="0" distL="114300" distR="114300" simplePos="0" relativeHeight="251663360" behindDoc="0" locked="0" layoutInCell="1" allowOverlap="1" wp14:anchorId="24EEAFD6" wp14:editId="73DC7B22">
            <wp:simplePos x="0" y="0"/>
            <wp:positionH relativeFrom="margin">
              <wp:align>left</wp:align>
            </wp:positionH>
            <wp:positionV relativeFrom="paragraph">
              <wp:posOffset>1214755</wp:posOffset>
            </wp:positionV>
            <wp:extent cx="5591175" cy="1190625"/>
            <wp:effectExtent l="0" t="0" r="9525" b="9525"/>
            <wp:wrapSquare wrapText="bothSides"/>
            <wp:docPr id="3" name="Image 3" descr="C:\Users\Ryad\Desktop\mat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Ryad\Desktop\matr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5CDD" w:rsidRPr="00035CDD">
        <w:rPr>
          <w:noProof/>
          <w:lang w:eastAsia="fr-FR"/>
        </w:rPr>
        <w:drawing>
          <wp:anchor distT="0" distB="0" distL="114300" distR="114300" simplePos="0" relativeHeight="251662336" behindDoc="0" locked="0" layoutInCell="1" allowOverlap="1" wp14:anchorId="01322D71" wp14:editId="7D060198">
            <wp:simplePos x="0" y="0"/>
            <wp:positionH relativeFrom="margin">
              <wp:align>left</wp:align>
            </wp:positionH>
            <wp:positionV relativeFrom="paragraph">
              <wp:posOffset>405765</wp:posOffset>
            </wp:positionV>
            <wp:extent cx="5819775" cy="771525"/>
            <wp:effectExtent l="0" t="0" r="9525" b="9525"/>
            <wp:wrapSquare wrapText="bothSides"/>
            <wp:docPr id="4" name="Image 4" descr="C:\Users\Ryad\Desktop\cor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Ryad\Desktop\corr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5CDD">
        <w:t>Cette méthode consiste premièrement à</w:t>
      </w:r>
      <w:r w:rsidR="009D1EF7">
        <w:t xml:space="preserve"> calcul</w:t>
      </w:r>
      <w:r w:rsidR="00035CDD">
        <w:t>er</w:t>
      </w:r>
      <w:r w:rsidR="009D1EF7">
        <w:t xml:space="preserve"> la corrélation</w:t>
      </w:r>
      <w:r w:rsidR="00035CDD">
        <w:t xml:space="preserve"> entre les colonnes deux a deux, on sauvegarde ces corrélations dans une matrice.</w:t>
      </w:r>
    </w:p>
    <w:p w:rsidR="00035CDD" w:rsidRDefault="00035CDD" w:rsidP="00035CDD">
      <w:pPr>
        <w:ind w:firstLine="708"/>
      </w:pPr>
    </w:p>
    <w:p w:rsidR="00035CDD" w:rsidRDefault="00463036" w:rsidP="00035CDD">
      <w:pPr>
        <w:ind w:firstLine="708"/>
      </w:pPr>
      <w:r>
        <w:t>Après</w:t>
      </w:r>
      <w:r w:rsidR="00035CDD">
        <w:t xml:space="preserve"> on choisi</w:t>
      </w:r>
      <w:r w:rsidR="00D90C50">
        <w:t>t</w:t>
      </w:r>
      <w:r w:rsidR="00035CDD">
        <w:t xml:space="preserve"> un seuil</w:t>
      </w:r>
      <w:r>
        <w:t>,</w:t>
      </w:r>
      <w:r w:rsidR="00035CDD">
        <w:t xml:space="preserve"> pour le quel si </w:t>
      </w:r>
      <w:r>
        <w:t>la corrélation</w:t>
      </w:r>
      <w:r w:rsidR="00035CDD">
        <w:t xml:space="preserve"> est supérieure</w:t>
      </w:r>
      <w:r w:rsidR="00D90C50">
        <w:t xml:space="preserve">, on </w:t>
      </w:r>
      <w:r>
        <w:t>élimine</w:t>
      </w:r>
      <w:r w:rsidR="00D90C50">
        <w:t xml:space="preserve"> l’</w:t>
      </w:r>
      <w:r>
        <w:t>attribut(s)</w:t>
      </w:r>
      <w:r w:rsidR="00D90C50">
        <w:t xml:space="preserve"> concerné</w:t>
      </w:r>
      <w:r>
        <w:t>(s)</w:t>
      </w:r>
      <w:r w:rsidR="00D90C50">
        <w:t>.</w:t>
      </w:r>
      <w:r w:rsidR="00C048C5">
        <w:t>on change le seuil de corrélation on obtient plusieurs ensemble d’attributs.</w:t>
      </w:r>
    </w:p>
    <w:p w:rsidR="00463036" w:rsidRDefault="00463036" w:rsidP="00C048C5">
      <w:r w:rsidRPr="00463036">
        <w:rPr>
          <w:noProof/>
          <w:lang w:eastAsia="fr-FR"/>
        </w:rPr>
        <w:drawing>
          <wp:anchor distT="0" distB="0" distL="114300" distR="114300" simplePos="0" relativeHeight="251665408" behindDoc="0" locked="0" layoutInCell="1" allowOverlap="1" wp14:anchorId="1955E771" wp14:editId="0F9C946C">
            <wp:simplePos x="0" y="0"/>
            <wp:positionH relativeFrom="column">
              <wp:posOffset>3091180</wp:posOffset>
            </wp:positionH>
            <wp:positionV relativeFrom="paragraph">
              <wp:posOffset>519430</wp:posOffset>
            </wp:positionV>
            <wp:extent cx="3057525" cy="2229485"/>
            <wp:effectExtent l="0" t="0" r="9525" b="0"/>
            <wp:wrapSquare wrapText="bothSides"/>
            <wp:docPr id="5" name="Image 5" descr="C:\Users\Ryad\Desktop\gg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Ryad\Desktop\ggg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22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3036"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 wp14:anchorId="65C70D77" wp14:editId="205C884A">
            <wp:simplePos x="0" y="0"/>
            <wp:positionH relativeFrom="margin">
              <wp:align>left</wp:align>
            </wp:positionH>
            <wp:positionV relativeFrom="paragraph">
              <wp:posOffset>567055</wp:posOffset>
            </wp:positionV>
            <wp:extent cx="3094355" cy="2152650"/>
            <wp:effectExtent l="0" t="0" r="0" b="0"/>
            <wp:wrapSquare wrapText="bothSides"/>
            <wp:docPr id="6" name="Image 6" descr="C:\Users\Ryad\Desktop\gg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Ryad\Desktop\ggg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54" cy="21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Ci-dessous un graphe qui montre les changements de la précision en fonction des changements du seuil de corrélation</w:t>
      </w:r>
      <w:r w:rsidR="00587A2D">
        <w:t xml:space="preserve"> </w:t>
      </w:r>
      <w:r w:rsidR="00C048C5">
        <w:t>(i.e. différents ensembles d’attributs)</w:t>
      </w:r>
      <w:r>
        <w:t>.</w:t>
      </w:r>
    </w:p>
    <w:p w:rsidR="00463036" w:rsidRPr="009D1EF7" w:rsidRDefault="00463036" w:rsidP="00035CDD">
      <w:pPr>
        <w:ind w:firstLine="708"/>
      </w:pPr>
    </w:p>
    <w:sectPr w:rsidR="00463036" w:rsidRPr="009D1EF7" w:rsidSect="00DF0CBC"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8C0D8F"/>
    <w:multiLevelType w:val="hybridMultilevel"/>
    <w:tmpl w:val="D516338C"/>
    <w:lvl w:ilvl="0" w:tplc="040C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">
    <w:nsid w:val="79492EFC"/>
    <w:multiLevelType w:val="hybridMultilevel"/>
    <w:tmpl w:val="85163E1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0CBC"/>
    <w:rsid w:val="00035CDD"/>
    <w:rsid w:val="00115623"/>
    <w:rsid w:val="00160151"/>
    <w:rsid w:val="001E36C8"/>
    <w:rsid w:val="0024337C"/>
    <w:rsid w:val="00315CCA"/>
    <w:rsid w:val="00315EF5"/>
    <w:rsid w:val="003603F2"/>
    <w:rsid w:val="00463036"/>
    <w:rsid w:val="004E6BB0"/>
    <w:rsid w:val="00587A2D"/>
    <w:rsid w:val="00620D96"/>
    <w:rsid w:val="0078209D"/>
    <w:rsid w:val="00787473"/>
    <w:rsid w:val="007F18E9"/>
    <w:rsid w:val="00890B58"/>
    <w:rsid w:val="00933E72"/>
    <w:rsid w:val="009D1EF7"/>
    <w:rsid w:val="00A22CC8"/>
    <w:rsid w:val="00A81A78"/>
    <w:rsid w:val="00B24321"/>
    <w:rsid w:val="00B24D95"/>
    <w:rsid w:val="00BA6D96"/>
    <w:rsid w:val="00BD1254"/>
    <w:rsid w:val="00C048C5"/>
    <w:rsid w:val="00CB2841"/>
    <w:rsid w:val="00D90C50"/>
    <w:rsid w:val="00DF0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982C32E-BEB9-44FE-96F5-38FE5D668F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DF0CB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9D1EF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9D1EF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DF0CBC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F0CBC"/>
    <w:rPr>
      <w:rFonts w:eastAsiaTheme="minorEastAsia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DF0CB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Paragraphedeliste">
    <w:name w:val="List Paragraph"/>
    <w:basedOn w:val="Normal"/>
    <w:uiPriority w:val="34"/>
    <w:qFormat/>
    <w:rsid w:val="00115623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9D1EF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9D1EF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3</TotalTime>
  <Pages>1</Pages>
  <Words>304</Words>
  <Characters>1677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Rapport TP Feature Selection</vt:lpstr>
    </vt:vector>
  </TitlesOfParts>
  <Company/>
  <LinksUpToDate>false</LinksUpToDate>
  <CharactersWithSpaces>19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pport TP Feature Selection</dc:title>
  <dc:subject>Module ML</dc:subject>
  <dc:creator>Ryad</dc:creator>
  <cp:keywords/>
  <dc:description/>
  <cp:lastModifiedBy>Ryad</cp:lastModifiedBy>
  <cp:revision>9</cp:revision>
  <dcterms:created xsi:type="dcterms:W3CDTF">2019-06-28T08:16:00Z</dcterms:created>
  <dcterms:modified xsi:type="dcterms:W3CDTF">2019-06-28T21:28:00Z</dcterms:modified>
</cp:coreProperties>
</file>